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6"/>
  </p:notesMasterIdLst>
  <p:handoutMasterIdLst>
    <p:handoutMasterId r:id="rId17"/>
  </p:handoutMasterIdLst>
  <p:sldIdLst>
    <p:sldId id="356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402" r:id="rId14"/>
    <p:sldId id="386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2" d="100"/>
          <a:sy n="92" d="100"/>
        </p:scale>
        <p:origin x="-1528" y="-10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Relationship Id="rId2" Type="http://schemas.openxmlformats.org/officeDocument/2006/relationships/image" Target="../media/image10.wmf"/><Relationship Id="rId3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wmf"/><Relationship Id="rId3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6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nference.phy.cam.ac.uk/mackay/abstracts/euro.html" TargetMode="External"/><Relationship Id="rId3" Type="http://schemas.openxmlformats.org/officeDocument/2006/relationships/hyperlink" Target="http://www.isip.piconepress.com/publications/presentations_misc/2002/isip/euro_coin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6: </a:t>
            </a:r>
            <a:r>
              <a:rPr lang="en-US" b="1" dirty="0" smtClean="0">
                <a:solidFill>
                  <a:schemeClr val="accent2"/>
                </a:solidFill>
              </a:rPr>
              <a:t>BAYESIAN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“The Euro Coin”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prior to collecting samples is contained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 a known prior density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ameter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8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9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Parameter Distributio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0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1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only mean </a:t>
              </a:r>
              <a:r>
                <a:rPr lang="en-US" sz="1800" b="1" dirty="0">
                  <a:solidFill>
                    <a:schemeClr val="bg1"/>
                  </a:solidFill>
                </a:rPr>
                <a:t>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3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84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known, the density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letely known.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w we need to work this into a simpler form: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6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7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9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0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1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0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1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2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06</TotalTime>
  <Words>478</Words>
  <Application>Microsoft Macintosh PowerPoint</Application>
  <PresentationFormat>Letter Paper (8.5x11 in)</PresentationFormat>
  <Paragraphs>50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89</cp:revision>
  <dcterms:created xsi:type="dcterms:W3CDTF">2002-09-12T17:13:32Z</dcterms:created>
  <dcterms:modified xsi:type="dcterms:W3CDTF">2014-02-05T02:17:30Z</dcterms:modified>
</cp:coreProperties>
</file>